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92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4" r:id="rId26"/>
    <p:sldId id="279" r:id="rId27"/>
    <p:sldId id="280" r:id="rId28"/>
    <p:sldId id="281" r:id="rId29"/>
    <p:sldId id="282" r:id="rId30"/>
    <p:sldId id="283" r:id="rId31"/>
    <p:sldId id="285" r:id="rId32"/>
    <p:sldId id="286" r:id="rId33"/>
    <p:sldId id="287" r:id="rId34"/>
    <p:sldId id="288" r:id="rId35"/>
    <p:sldId id="293" r:id="rId36"/>
    <p:sldId id="289" r:id="rId37"/>
    <p:sldId id="290" r:id="rId38"/>
    <p:sldId id="291" r:id="rId39"/>
    <p:sldId id="294" r:id="rId40"/>
    <p:sldId id="295" r:id="rId41"/>
    <p:sldId id="358" r:id="rId42"/>
    <p:sldId id="359" r:id="rId43"/>
    <p:sldId id="360" r:id="rId44"/>
    <p:sldId id="361" r:id="rId45"/>
    <p:sldId id="296" r:id="rId46"/>
    <p:sldId id="339" r:id="rId47"/>
    <p:sldId id="342" r:id="rId48"/>
    <p:sldId id="297" r:id="rId49"/>
    <p:sldId id="340" r:id="rId50"/>
    <p:sldId id="341" r:id="rId51"/>
    <p:sldId id="343" r:id="rId52"/>
    <p:sldId id="344" r:id="rId53"/>
    <p:sldId id="345" r:id="rId54"/>
    <p:sldId id="346" r:id="rId55"/>
    <p:sldId id="347" r:id="rId56"/>
    <p:sldId id="348" r:id="rId57"/>
    <p:sldId id="349" r:id="rId58"/>
    <p:sldId id="350" r:id="rId59"/>
    <p:sldId id="351" r:id="rId60"/>
    <p:sldId id="352" r:id="rId61"/>
    <p:sldId id="353" r:id="rId62"/>
    <p:sldId id="354" r:id="rId63"/>
    <p:sldId id="355" r:id="rId64"/>
    <p:sldId id="298" r:id="rId65"/>
    <p:sldId id="336" r:id="rId66"/>
    <p:sldId id="337" r:id="rId67"/>
    <p:sldId id="299" r:id="rId68"/>
    <p:sldId id="300" r:id="rId69"/>
    <p:sldId id="301" r:id="rId70"/>
    <p:sldId id="302" r:id="rId71"/>
    <p:sldId id="303" r:id="rId72"/>
    <p:sldId id="357" r:id="rId73"/>
    <p:sldId id="356" r:id="rId74"/>
    <p:sldId id="338" r:id="rId7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75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23F192-E971-7933-876E-14403C9EE0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BCBA83D-5F20-C664-B413-BA29309C78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8F1865-265A-21FD-5313-8F7B4A7B2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1607E5-2B73-F1F3-CC86-5A0129D05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45F2E2-FDBA-01CD-01AF-6ACAE9474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562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6F1587-DC8E-F1B8-0567-FCF8844D7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E578665-359B-D943-9834-C502C6A9BE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378BB7-C011-693C-126E-481486801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0131EB-E255-F7BC-9C0B-EECE3FFA0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5D01D2-1FD6-7538-7303-C7DEB5D7E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565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2F4BB3E-1A0E-20D5-F653-2E18EB1046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DE21EB-53EB-2367-06D4-83ED52BBC1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B62E17-AC14-C459-D574-66928947C7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20B043-0499-26AC-2537-E2064A170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CDE9F8-277A-C9FF-C710-0D963046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048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4CE8A-1AF0-6209-5052-806FAD97D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7E172E-1282-EC87-1CB4-3B35CDCB0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37332F-922B-658F-8D32-DA7EC91A1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112FB6-0B75-FF71-1467-23F857FB5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8D2FC7-C250-F27F-01DA-58358ED2A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874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D13EA2-69B5-DE84-0134-3489A40776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60EAF5-489E-2A55-B294-7E363DA10E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E6A76F-23B4-471F-41FD-6F8C81B77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3725DD-1855-07EC-31B0-16833789F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6E6F06-14DC-BB39-C66F-F1DC6E2B0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050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08E8FD-CB15-1E70-3DB0-2629E8CB4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31F9F6-4FF8-2268-246A-B834DBAAF9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E855A97-F309-5347-97F6-EB49578F33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9B00952-EC47-16E2-75B8-597DC7CE5A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0CC188-EB6D-4E77-64E1-F4FB83CE4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A26505-3678-D27B-A595-716C9EDCC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427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AA94B7-A937-DD0F-F7DA-DBCBD4A34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31BD88-DEF9-4BEE-8104-43008EDF1D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27ED7E-BDE9-663A-C225-5B9E6C2260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9EFE280-287F-D7CC-6107-6177C400CC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3795064-2C4F-7922-1E2E-D2913D593C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1243A34-CE45-EFD4-B406-A51F939C8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9C69ED8-8440-14EE-702C-A95EAB1AA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A902CF7-B022-61C3-C10E-DE69C5DC8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99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AED727-B561-14D8-ECA4-8C3700FAB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1620E3-8F6A-761C-65DF-EDFF3D2E9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51B35A-A849-2E3F-F973-FD0CAC3F2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81BDF6E-D298-D6EB-5AE6-3BABEEF44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087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466876-C71B-464A-3511-39822912A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3BC695B-CF6A-D562-0739-0303DE891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3FEE86-4877-046F-D41B-CB8A8291B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903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BB0849-6D07-963D-534B-FD944BE3B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528F74-23F0-5FF5-6934-2763043A9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152F1A-B6BE-DBD8-107D-113C273F1F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A79454-38AD-D09C-8FD5-6C104E65D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BC220B-5F80-BB84-646A-F581E0BBB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E458DF-7D57-514E-2301-93E9B661F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664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35A7D6-2439-F289-A078-7F8517803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5654A51-BE99-1F53-4CF6-B510F8B21D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863C4C-8269-B5D5-63E4-41180D3460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88E16B-9D53-7F81-9789-BA50A15CA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0AEB64-A89E-8A5C-5FC5-B4359DF4E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AAF03D-36CF-7A2E-CB3F-935E55227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738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9937E6B-3D8E-5937-8864-72B7FBD6F8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DE70C4-543B-754B-D4C0-30D58E91CA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8C613E-A2AF-E560-CBBA-8EFF9652196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0C10C-A8DD-4C9D-8767-EA8B50100AEA}" type="datetimeFigureOut">
              <a:rPr lang="zh-CN" altLang="en-US" smtClean="0"/>
              <a:t>2023/6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43E31D-FB7A-F8F2-A426-B7A7A1D92B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B34E31-5381-A436-5D7C-0CD1B4D714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2D909-8039-4B67-BF05-EDBB660A3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770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4.png"/><Relationship Id="rId7" Type="http://schemas.openxmlformats.org/officeDocument/2006/relationships/image" Target="../media/image8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1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wmf"/><Relationship Id="rId9" Type="http://schemas.openxmlformats.org/officeDocument/2006/relationships/image" Target="../media/image11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19C0A6-F9DA-4793-D590-14796E6C46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期末考试复习与习题指导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AA4356-7366-8015-50EF-28823549ED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47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CF9380-4F7F-CB3B-13FB-3336992C69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881" y="103133"/>
            <a:ext cx="7292806" cy="34449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04F008C-8C4A-71BB-8A41-23B016B90F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3492" y="3865948"/>
            <a:ext cx="6431984" cy="199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825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4A42A3-FEA7-F01F-8D77-FB705AC4F0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185" y="5335211"/>
            <a:ext cx="8510934" cy="15227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AF3C7B6-BE47-AD36-ED5B-67B1BB3E58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964" y="0"/>
            <a:ext cx="9031376" cy="11795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A8A45FB-DB91-924A-ECB6-62F2D8867A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37" y="992605"/>
            <a:ext cx="665923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82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元函数微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切向量：参数化求导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平面法向量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2C72975-8AB1-4356-BCCD-654F064F7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450" y="2333996"/>
            <a:ext cx="7423100" cy="16672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4514EF-6A1C-E456-AFC3-7E33DACCAD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2448" y="5100287"/>
            <a:ext cx="8327104" cy="139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846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3710CB-1DFB-DE80-0E81-B02309A5BF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724" y="681037"/>
            <a:ext cx="6756571" cy="7620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84D487A-D944-8AEA-A474-88C91D7A18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630" y="2006600"/>
            <a:ext cx="7012758" cy="386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60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61975"/>
            <a:ext cx="10515600" cy="561498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抽象复合函数求导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技巧：逐项求导，利用链式法则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全微分公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A80BAD-655D-506A-5E0C-3C9AFC598B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665" y="1715838"/>
            <a:ext cx="7440669" cy="21182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00CCD78-9F7C-1D85-2616-53354CE06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645" y="4769447"/>
            <a:ext cx="3676708" cy="921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882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516"/>
            <a:ext cx="10515600" cy="5599447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0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AE88E6-DCE0-39F3-3249-CC78ACCFEC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180" y="577516"/>
            <a:ext cx="6165114" cy="12497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F36BDFE-5DBB-B844-619E-8F43669F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180" y="2547791"/>
            <a:ext cx="5920459" cy="305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52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305"/>
            <a:ext cx="10515600" cy="5679658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D07FAD-EDF7-47DC-1B33-8430D8326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053" y="2254479"/>
            <a:ext cx="6646720" cy="11745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E98296-921C-66AD-7E86-597EFED99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5025" y="497305"/>
            <a:ext cx="8453177" cy="17828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F74324B-B5C8-EFEA-DAF0-B480E98B2F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7108" y="3471847"/>
            <a:ext cx="5681946" cy="89287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69FD5FA-A2B2-BA3E-7950-16E061BA28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6602" y="4450889"/>
            <a:ext cx="2980032" cy="136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99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元函数微积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积分方法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确定上下限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累次积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上下，</a:t>
            </a:r>
            <a:endParaRPr lang="en-US" altLang="zh-CN" b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缺</a:t>
            </a:r>
            <a:r>
              <a:rPr lang="en-US" altLang="zh-CN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消</a:t>
            </a:r>
            <a:r>
              <a:rPr lang="en-US" altLang="zh-CN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投影。</a:t>
            </a:r>
            <a:endParaRPr lang="en-US" altLang="zh-CN" b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642E510-A67C-3577-9A04-D38157CC68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5842" y="1729581"/>
            <a:ext cx="6484083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938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2925"/>
            <a:ext cx="10515600" cy="56340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类曲线（面）积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原基础上多乘切（法）向量的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22F3F8A-392A-1DBF-30B3-B7A50230D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044" y="2087936"/>
            <a:ext cx="7049111" cy="25376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4543DD-B649-5B99-D4D8-14D278E46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3582" y="4625616"/>
            <a:ext cx="6155373" cy="189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586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2425"/>
            <a:ext cx="10515600" cy="58245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类曲线（面）积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u="sng" dirty="0">
                <a:latin typeface="宋体" panose="02010600030101010101" pitchFamily="2" charset="-122"/>
                <a:ea typeface="宋体" panose="02010600030101010101" pitchFamily="2" charset="-122"/>
              </a:rPr>
              <a:t>第二类曲线积分对应变力做功问题。</a:t>
            </a:r>
            <a:endParaRPr lang="en-US" altLang="zh-CN" b="1" u="sng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u="sng" dirty="0">
                <a:latin typeface="宋体" panose="02010600030101010101" pitchFamily="2" charset="-122"/>
                <a:ea typeface="宋体" panose="02010600030101010101" pitchFamily="2" charset="-122"/>
              </a:rPr>
              <a:t>第二类曲面积分对应流量问题。</a:t>
            </a: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乘切（法）向量本身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895F49-E497-2962-22E3-C18F54C589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954416"/>
            <a:ext cx="4972185" cy="31795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B6CFC5-3723-4E90-9905-B888B1C5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425" y="1935366"/>
            <a:ext cx="6629975" cy="287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366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19C0A6-F9DA-4793-D590-14796E6C46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等数学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AA4356-7366-8015-50EF-28823549ED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068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8316EB90-E9B4-C822-BA27-E2A633671F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5050" y="4709934"/>
            <a:ext cx="6256562" cy="449619"/>
          </a:xfr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1A72A68-1655-BE8E-04DD-6327ABAF97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5050" y="365125"/>
            <a:ext cx="7061900" cy="2188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3965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C41473-50B5-62C4-944A-8775BDBB0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0098" y="2929846"/>
            <a:ext cx="6271803" cy="998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2501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斯公式与斯托克斯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技巧：有洞打洞，缺盖补盖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88F12C0-2DEF-D6CC-1F49-FA446CFCBA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6096" y="2530343"/>
            <a:ext cx="5560307" cy="40292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0D237-6743-9D1B-2502-C43102306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597" y="2797276"/>
            <a:ext cx="3314987" cy="6706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8F29F22-61F0-6B9F-F053-9D02E73EE4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4665" y="3791789"/>
            <a:ext cx="3215919" cy="647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2101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4DB0EB-A2FE-A49E-1A6C-26A6B9D5A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503" y="411957"/>
            <a:ext cx="7183693" cy="13255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DF5F4AC-A687-8C4C-B61A-6EDC0D584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7428" y="199382"/>
            <a:ext cx="3215934" cy="18993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4C3AD70-1484-6F16-E3BA-EFCC8955C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500" y="3395914"/>
            <a:ext cx="5557058" cy="36237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A862334-FBF0-7CE5-DFEE-551FD2B9B7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479" y="1872456"/>
            <a:ext cx="6113099" cy="15107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F6E86F5-F0A3-5EBD-B6A7-6FB9A7EF2F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912" y="2461804"/>
            <a:ext cx="5897602" cy="336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70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137ADF-3EB0-EB63-0324-ACD1E0CD83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040" y="479222"/>
            <a:ext cx="7483779" cy="142329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B152820-1FDD-314A-9A43-9CB4587C9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695" y="2016614"/>
            <a:ext cx="6161466" cy="127638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E071666-AE9A-D954-0B6D-4847B7F23E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438" y="3565000"/>
            <a:ext cx="5987104" cy="29337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6AAB41F-33B8-C7F2-4AD7-E7529B2B9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149" y="1405400"/>
            <a:ext cx="4674664" cy="526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31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19C0A6-F9DA-4793-D590-14796E6C46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概率论与数理统计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AA4356-7366-8015-50EF-28823549ED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370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题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填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选择基本出自考研数学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原题，有时间可以做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年真题（每年只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-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道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填空注意一些基本概念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B1B1C6-0293-0D30-DEE8-474066971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651" y="5233014"/>
            <a:ext cx="8508635" cy="74392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7850D1-A3B9-6FC0-5D94-5058349444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3124" y="5976938"/>
            <a:ext cx="5045751" cy="74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0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老师最后一节课的题要特别注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最后一节课讲箱线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期末考试题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较偏考点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150462-3CA7-09CA-8F02-29897A6FDF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279" y="3429000"/>
            <a:ext cx="5189719" cy="137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924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点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全概率公式、贝叶斯公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连续型随机变量的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71A94F-B323-9D51-A274-E0E533D86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617" y="3429000"/>
            <a:ext cx="7852765" cy="27458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8B0AEB-1F09-B0B9-F43C-27872F262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063" y="6064228"/>
            <a:ext cx="3285624" cy="536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2450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09600"/>
            <a:ext cx="10515600" cy="55673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态分布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卡方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E77F9C6-2C18-4757-3858-A2F2CCC17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4806" y="963883"/>
            <a:ext cx="6782388" cy="10821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1DE7C0-5D2B-7B8A-4C40-69D28533AB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1512" y="2809810"/>
            <a:ext cx="6408975" cy="1486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064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全部来自课本原题或一点改动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点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阶线性微分方程，二阶常系数方程、直线与平面、法向量切向量、抽象函数求导、重积分的计算。</a:t>
            </a:r>
          </a:p>
        </p:txBody>
      </p:sp>
    </p:spTree>
    <p:extLst>
      <p:ext uri="{BB962C8B-B14F-4D97-AF65-F5344CB8AC3E}">
        <p14:creationId xmlns:p14="http://schemas.microsoft.com/office/powerpoint/2010/main" val="20941774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61975"/>
            <a:ext cx="10515600" cy="561498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检验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理解要点和原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273D6B-8B5C-F06B-E785-E213EC3526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410" y="1297159"/>
            <a:ext cx="6927180" cy="33683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ED292F-08A9-6FAA-F4B6-F9D48CE854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570" y="4891870"/>
            <a:ext cx="6919560" cy="1966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9127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光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0825"/>
            <a:ext cx="10515600" cy="43513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作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简答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全部来自书上原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5C947B-FC97-7F50-ECBD-67E22ABCA1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5270" y="2582810"/>
            <a:ext cx="7270110" cy="4275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546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4800"/>
            <a:ext cx="10515600" cy="5872163"/>
          </a:xfrm>
        </p:spPr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干涉：找光程差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夫琅禾费衍射：平行光干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点：位移像移定理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E245C3-02D4-8D6E-285A-741FE1E7E6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314" y="613358"/>
            <a:ext cx="8848740" cy="188219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6669C5D-BA99-2EDC-7958-2065B28CA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918" y="4916769"/>
            <a:ext cx="8773886" cy="1327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4809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位移像移定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偏振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BDB4A3F-32FD-064C-5321-2EFCCD9B0B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884" y="753227"/>
            <a:ext cx="10915084" cy="100493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7D4F71A-1689-B89F-1C5B-B698866D31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165" y="2849479"/>
            <a:ext cx="8149826" cy="142879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ED839DD-7B22-CEFE-68F0-96FD1EE213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0165" y="5197124"/>
            <a:ext cx="8109795" cy="48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5899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BF7B0A5-63C5-D673-8E88-A9794BF38F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083" y="1508417"/>
            <a:ext cx="9077834" cy="249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090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19C0A6-F9DA-4793-D590-14796E6C46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磁学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AA4356-7366-8015-50EF-28823549ED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3692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章节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静电场</a:t>
            </a:r>
            <a:b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静磁场</a:t>
            </a:r>
            <a:b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磁感应</a:t>
            </a:r>
            <a:b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磁介质</a:t>
            </a:r>
            <a:b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直流、交变电路</a:t>
            </a:r>
            <a:b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麦克斯韦方程组</a:t>
            </a:r>
          </a:p>
        </p:txBody>
      </p:sp>
    </p:spTree>
    <p:extLst>
      <p:ext uri="{BB962C8B-B14F-4D97-AF65-F5344CB8AC3E}">
        <p14:creationId xmlns:p14="http://schemas.microsoft.com/office/powerpoint/2010/main" val="30618100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2925"/>
            <a:ext cx="10515600" cy="56340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要求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掌握基本方法，构建基本物理图像，会利用微元法处理高度对称性问题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方程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A482C3-D373-E775-D297-B7DE35B978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5752" y="2958981"/>
            <a:ext cx="2354784" cy="206519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FC55D3E-B95F-83D5-13D3-F13941AD8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949" y="2679595"/>
            <a:ext cx="3320517" cy="26239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DD0F1A-BB55-4520-7EA5-A866BB916F2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851" t="19648" r="28843" b="556"/>
          <a:stretch/>
        </p:blipFill>
        <p:spPr>
          <a:xfrm>
            <a:off x="8583670" y="2679595"/>
            <a:ext cx="2407381" cy="24288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C56D67-169A-308C-ABC4-74DDD433F2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0675" y="5401710"/>
            <a:ext cx="1826732" cy="91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0133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试题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简答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5FA3297-5FDA-B4B5-67FF-666F63DEFA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359" y="2346772"/>
            <a:ext cx="5563082" cy="43361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FD84A85-6048-4D38-786F-B0FE10F040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441" y="578860"/>
            <a:ext cx="5471634" cy="600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372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答题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内容精准，不繁杂，不过于简略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A77AACF-0317-FD44-5731-C091F2F86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29" y="2499990"/>
            <a:ext cx="5669771" cy="13640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A9CE010-5770-1B4B-72AD-557FF4EF3A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52" y="4020059"/>
            <a:ext cx="5973248" cy="22088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71E2FA9-A0EC-F2CE-C329-133B0ABECC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8701" y="2657878"/>
            <a:ext cx="6158003" cy="3713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72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分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阶线性微分方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31E87AC-4366-A6E7-594E-E6A6AAEC90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6780" y="2351510"/>
            <a:ext cx="7498439" cy="441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1175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7B99450-5B65-A4C5-FE60-A37556CCB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852" y="681037"/>
            <a:ext cx="6638030" cy="8391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2BCB2A6-8F12-5322-E93F-667A61D0F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852" y="1836132"/>
            <a:ext cx="8009314" cy="2514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5307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168516-F84F-9E10-0680-E0A3B7C33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D44F0B-52CB-588F-BACA-E2E247EC2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8367BB-4463-C0E3-5407-D37B401571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6224" y="135167"/>
            <a:ext cx="7064352" cy="20347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43AAB26-19BD-BC3A-9576-CBDA9E2AB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5208" y="2304820"/>
            <a:ext cx="7666384" cy="4275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7211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C27590-F3F4-B389-405E-EBDC4FF93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F402D4-F914-E650-21C2-4545F392BB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CE6D3A1-F6C7-6EE2-D089-BA1C16610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168" y="563694"/>
            <a:ext cx="4461664" cy="538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7140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02E2AC-5961-029F-A777-3A1B0E452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3C2CBF-F072-2D8A-2C97-D136A1899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72B252E-C1E7-45A3-BA56-3326AFE5C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2129" y="365125"/>
            <a:ext cx="7407742" cy="545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6247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6C33D-CA23-C99B-043C-B02BF4114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9EFBC7-4E44-9342-28E1-72B2CBEEA2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DD13DB-533C-DA9A-EF66-EA8BAE0E5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721" y="888064"/>
            <a:ext cx="8612558" cy="508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075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一章 静电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公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偶极子                导体表面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EA5B3F-7ABA-A6AC-72EB-412A3F68AC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291" y="2488545"/>
            <a:ext cx="1196444" cy="4648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C7D5499-20A4-FF00-F88C-23D87F9EA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912" y="3208706"/>
            <a:ext cx="2941575" cy="1356478"/>
          </a:xfrm>
          <a:prstGeom prst="rect">
            <a:avLst/>
          </a:prstGeom>
        </p:spPr>
      </p:pic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2C7E9BD-A256-3E1A-E4C9-A8D1AB9CD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69679"/>
              </p:ext>
            </p:extLst>
          </p:nvPr>
        </p:nvGraphicFramePr>
        <p:xfrm>
          <a:off x="1196291" y="4700121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8728" imgH="444307" progId="Equation.3">
                  <p:embed/>
                </p:oleObj>
              </mc:Choice>
              <mc:Fallback>
                <p:oleObj r:id="rId4" imgW="1548728" imgH="444307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B87A11F-0218-FF70-1D1B-3E6A0995A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291" y="4700121"/>
                        <a:ext cx="3810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F241EFA-2DEE-2686-52B4-3E7637BA65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3395" y="365125"/>
            <a:ext cx="1257409" cy="13107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11AF9D4-F1DC-8D30-C20A-B8593EBC4E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2196" y="2358993"/>
            <a:ext cx="2049958" cy="7239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E502DAC-6F93-89C5-7617-05DD2A1D2D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8877" y="3775045"/>
            <a:ext cx="823031" cy="75444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907C765-0D0B-BDB3-5B2F-28A3EB6B84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85711" y="4718508"/>
            <a:ext cx="2164155" cy="100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23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1021B89-E5AA-8011-024F-0E55F1E2C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390" y="2322"/>
            <a:ext cx="8104725" cy="34139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899BDD-BA4C-1C6C-F676-A0F3153CD0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285" y="3348773"/>
            <a:ext cx="5829430" cy="3638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9293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3F64E11-0493-9C85-48D6-9651423285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1053" y="864816"/>
            <a:ext cx="6378493" cy="12421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49FE883-8BA7-74E0-EC8A-81C36356D1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5885" y="2675044"/>
            <a:ext cx="7108827" cy="2101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2245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章 静磁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公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23CD20A-5B42-D0C3-0F0D-3DE7B7A81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230" y="2384970"/>
            <a:ext cx="3223539" cy="1044030"/>
          </a:xfrm>
          <a:prstGeom prst="rect">
            <a:avLst/>
          </a:prstGeom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1281CF6-0EE7-A151-C10D-2C6FE0DF3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25573"/>
              </p:ext>
            </p:extLst>
          </p:nvPr>
        </p:nvGraphicFramePr>
        <p:xfrm>
          <a:off x="1676399" y="4972051"/>
          <a:ext cx="2743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54100" imgH="381000" progId="Equation.3">
                  <p:embed/>
                </p:oleObj>
              </mc:Choice>
              <mc:Fallback>
                <p:oleObj r:id="rId3" imgW="1054100" imgH="381000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795BA579-0E25-AE56-A1DC-EAEAF503B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4972051"/>
                        <a:ext cx="2743200" cy="1027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EC6B9E3C-F5CF-28DE-938B-855B995C2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37455"/>
              </p:ext>
            </p:extLst>
          </p:nvPr>
        </p:nvGraphicFramePr>
        <p:xfrm>
          <a:off x="1857374" y="3655967"/>
          <a:ext cx="2381250" cy="10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45760" progId="Equation.DSMT4">
                  <p:embed/>
                </p:oleObj>
              </mc:Choice>
              <mc:Fallback>
                <p:oleObj name="Equation" r:id="rId5" imgW="1193760" imgH="54576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E85DB38-ADD1-B5EB-11ED-8B8CEA7E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" y="3655967"/>
                        <a:ext cx="2381250" cy="10891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DCBFAF76-B566-1FAB-BA66-EC094BB29F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9769" y="642937"/>
            <a:ext cx="1879935" cy="95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061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33400"/>
            <a:ext cx="10515600" cy="5643563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基本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1F8710-75E5-8358-351D-73891E17B6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455" y="1203853"/>
            <a:ext cx="3924640" cy="24690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8045941-DE8D-AA2F-89E8-51CECCC83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518" y="3960403"/>
            <a:ext cx="4320914" cy="21185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51F8DBE-6471-F868-4F07-B393EF735F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0087" y="2232642"/>
            <a:ext cx="4793395" cy="288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502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895"/>
            <a:ext cx="10515600" cy="5455068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1</a:t>
            </a: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0</a:t>
            </a: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BDC69B-C5AC-8FF8-3E2C-599F4BEBB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777" y="721895"/>
            <a:ext cx="5392104" cy="50683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AC85B17-3E7A-1897-CEC1-EB8A06AA2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5113" y="1577327"/>
            <a:ext cx="2604535" cy="5068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F4E0CCF-D3A4-9C69-534B-30EF76DFEA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0777" y="2546525"/>
            <a:ext cx="4315855" cy="8824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94F76F4-0D4A-F73B-A80D-1BF8EB7B89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5113" y="3762010"/>
            <a:ext cx="3197761" cy="72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17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72C7B3D-90AE-E679-F01B-5D418E46C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254" y="579048"/>
            <a:ext cx="8946655" cy="495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9061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限大载流平面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80FF76C-B905-A08F-95CB-192F1319E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0942" y="1965803"/>
            <a:ext cx="2476715" cy="36121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DFD4A17-E684-A6A0-F777-88C4067EB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530" y="2657872"/>
            <a:ext cx="7443412" cy="26868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1A678B-8C3E-5BDE-1153-231510D44B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7530" y="5448300"/>
            <a:ext cx="9995165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754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三章 电磁感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公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C69688D-16F6-771A-52EE-5373FC1399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124" y="2336447"/>
            <a:ext cx="2895851" cy="8230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65DC747-F46C-6367-7329-B189865B6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124" y="3309869"/>
            <a:ext cx="2149026" cy="77730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44F2FA-078B-78F9-8887-08453C9ED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348" y="4358600"/>
            <a:ext cx="3025402" cy="9221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EF388C-2903-F7E8-5317-EF57B69FDC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4421" y="582097"/>
            <a:ext cx="1569856" cy="89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608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常见例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87C353B-B880-81A6-7FF6-08EEAEA6A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6130"/>
            <a:ext cx="12192000" cy="455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0373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27E8064-0E16-C86D-D64A-640FDF07E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675" y="495046"/>
            <a:ext cx="10714649" cy="5867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9365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四章 电磁介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公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介质                                    磁介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AD0946E-2CAF-DE6B-C11C-CA55D66055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8202" y="2619375"/>
            <a:ext cx="2354784" cy="2065199"/>
          </a:xfrm>
          <a:prstGeom prst="rect">
            <a:avLst/>
          </a:prstGeom>
        </p:spPr>
      </p:pic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E42B46BA-B628-0C19-9EC9-C167539F6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08643"/>
              </p:ext>
            </p:extLst>
          </p:nvPr>
        </p:nvGraphicFramePr>
        <p:xfrm>
          <a:off x="1400175" y="5397568"/>
          <a:ext cx="2362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7836" imgH="253890" progId="Equation.3">
                  <p:embed/>
                </p:oleObj>
              </mc:Choice>
              <mc:Fallback>
                <p:oleObj r:id="rId3" imgW="837836" imgH="253890" progId="Equation.3">
                  <p:embed/>
                  <p:pic>
                    <p:nvPicPr>
                      <p:cNvPr id="15374" name="Object 14">
                        <a:extLst>
                          <a:ext uri="{FF2B5EF4-FFF2-40B4-BE49-F238E27FC236}">
                            <a16:creationId xmlns:a16="http://schemas.microsoft.com/office/drawing/2014/main" id="{7DBCF6EF-407A-32B3-BCE1-40A30E4F5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97568"/>
                        <a:ext cx="2362200" cy="722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BB0DC83-2DAF-9E2C-5993-3853F5584CF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2056"/>
          <a:stretch/>
        </p:blipFill>
        <p:spPr>
          <a:xfrm>
            <a:off x="4046979" y="5478324"/>
            <a:ext cx="2340739" cy="6081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FEAE537-145D-6929-089F-1F518EC927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1370" y="6274142"/>
            <a:ext cx="2011217" cy="54575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0DB5A8-AF35-F43A-20FD-87454E6A87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2267" y="5478324"/>
            <a:ext cx="1425063" cy="3886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444362A-5F24-8882-B957-33DC9C7E9A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3012" y="5425384"/>
            <a:ext cx="1470787" cy="5334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7BFBC5-DA27-97EA-9F9D-A61E01D7A2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1410" y="5880010"/>
            <a:ext cx="1623201" cy="883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1269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例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933461F-7AD3-27C2-A0EF-6FA5C5232C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7244" y="1508524"/>
            <a:ext cx="6127011" cy="544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025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93648E-8CCF-1968-2E04-A14303795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43" y="1690688"/>
            <a:ext cx="8508914" cy="160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895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性介质性质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537D2E3-C52E-36F7-9C15-CF5416BA1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80" y="1833187"/>
            <a:ext cx="6462320" cy="43437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8DD6B83-AC7E-F7AC-846A-A94C150CD0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329" y="2857450"/>
            <a:ext cx="3566469" cy="5715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F8C2F3C-171C-3CC7-5853-A400953BEF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4924" y="3860177"/>
            <a:ext cx="1333616" cy="4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992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五章 电路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290C6CD2-0C3C-FECB-157F-B0938A3C7A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27960" y="1806575"/>
            <a:ext cx="7936080" cy="4351338"/>
          </a:xfrm>
        </p:spPr>
      </p:pic>
    </p:spTree>
    <p:extLst>
      <p:ext uri="{BB962C8B-B14F-4D97-AF65-F5344CB8AC3E}">
        <p14:creationId xmlns:p14="http://schemas.microsoft.com/office/powerpoint/2010/main" val="47537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5300"/>
            <a:ext cx="10515600" cy="5729288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阶齐次方程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法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写特征方程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根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根写线性无关解，虚数用欧拉公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0A808D-32BD-813A-3755-C5D5068189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147" y="3881936"/>
            <a:ext cx="5342083" cy="121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2591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BC3F4-C0A1-329B-D6C5-2ACF8AFE9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240" y="959906"/>
            <a:ext cx="8527519" cy="4938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593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86CA5D1-08C3-49F4-B94F-48DEB5F3FE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6061" y="1690688"/>
            <a:ext cx="6699877" cy="3597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88659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六章 麦克斯韦方程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只可能考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位移电流（套公式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默写真空麦克斯韦方程组（必考，一定要记住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734368-B9F2-AEE3-0F07-F0389F992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47" y="2969861"/>
            <a:ext cx="1219306" cy="7849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CCA6384-DC49-6BBE-11D6-861954DA73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054" y="4329985"/>
            <a:ext cx="3202262" cy="2404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872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998AA9-15AF-B8DF-420C-40152CD08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7EC3A3-4F8F-097E-E5D6-27A734A09D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F3457D-1ED9-04E2-C8D0-0BE252519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1009" y="1755775"/>
            <a:ext cx="8776386" cy="334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2512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部分题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06E0DB-6D11-FCC9-70EA-62F655F35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775" y="1504386"/>
            <a:ext cx="8706449" cy="24969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A1A4ECA-3B41-DECE-96D6-82F8EA4B1D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1995" y="648141"/>
            <a:ext cx="5145510" cy="6858000"/>
          </a:xfrm>
          <a:prstGeom prst="rect">
            <a:avLst/>
          </a:prstGeom>
        </p:spPr>
      </p:pic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DD11650B-F579-7736-37FE-AE15AAE1B8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86" y="142607"/>
            <a:ext cx="4931514" cy="65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4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4F270F-42F5-083E-D885-342D4F5AA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81000"/>
            <a:ext cx="10515600" cy="5795963"/>
          </a:xfrm>
        </p:spPr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39D1FEB-BDDB-2699-2321-1032AE0B0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7728" y="381000"/>
            <a:ext cx="2339543" cy="225571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38579B3-B97A-2838-5ABF-5603C0C25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403" y="1190546"/>
            <a:ext cx="2339543" cy="18289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33AE676-285C-4E53-6A05-7EB8A5D5E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403" y="3242259"/>
            <a:ext cx="9289585" cy="117358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A5A2038-0E47-6DFF-6278-296F31709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6102" y="5021385"/>
            <a:ext cx="5822185" cy="120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6916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F8F41D-55D1-C5EF-AB7F-A196FAC24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435" y="225425"/>
            <a:ext cx="7712912" cy="293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01320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542BC25-2C75-3A1E-30BE-6A1C37F3A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8374" y="681037"/>
            <a:ext cx="7815252" cy="1811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3359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4981CF-4851-B708-F01F-28044360B1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3352" y="811484"/>
            <a:ext cx="6905296" cy="130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1535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B5BA8D-11FD-BEB8-AB31-80BB691A5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817" y="510478"/>
            <a:ext cx="7436366" cy="191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576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DB2D7E-7AD6-6D90-1C6E-4A2696040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250" y="452269"/>
            <a:ext cx="7570892" cy="6040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13487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EF37FE-69E9-23BD-554A-C8475CA1D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848" y="978199"/>
            <a:ext cx="9074852" cy="71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5988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5E4CBB1-71D3-D01C-6F8D-02FE58DDC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8870" y="931536"/>
            <a:ext cx="6034260" cy="34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01725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3417D4-E524-3966-26A2-A104350D8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大二上物理学科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0C9AE5-C18F-C255-2E9F-D0F7EBE191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理论力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物理方法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物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I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量子力学        （经典体系大三学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热力学与统计物理（经典体系大三学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课程较多难度较大，需要大家多花时间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挂科最多：热力学与统计物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21752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3417D4-E524-3966-26A2-A104350D8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选课建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0C9AE5-C18F-C255-2E9F-D0F7EBE191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英语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学期：英语口语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下学期：公共英语演讲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好处，没有最后的期末笔试，且给分不低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专业课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理论力学：魏少文偏重基础，陆汉涛难度较深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物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语言班和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matla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班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量子和数物中班都差不多</a:t>
            </a:r>
          </a:p>
        </p:txBody>
      </p:sp>
    </p:spTree>
    <p:extLst>
      <p:ext uri="{BB962C8B-B14F-4D97-AF65-F5344CB8AC3E}">
        <p14:creationId xmlns:p14="http://schemas.microsoft.com/office/powerpoint/2010/main" val="30144672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祝大家在期末考试中取得优异成绩！</a:t>
            </a:r>
          </a:p>
        </p:txBody>
      </p:sp>
    </p:spTree>
    <p:extLst>
      <p:ext uri="{BB962C8B-B14F-4D97-AF65-F5344CB8AC3E}">
        <p14:creationId xmlns:p14="http://schemas.microsoft.com/office/powerpoint/2010/main" val="2480325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65221"/>
            <a:ext cx="10515600" cy="5711742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1</a:t>
            </a: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20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A280FA-8B01-6F55-B5A7-3CED2DB7C9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626" y="465221"/>
            <a:ext cx="5236553" cy="5488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A76C7EC-AED3-FA79-0895-461F51F55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4029" y="1148399"/>
            <a:ext cx="4055531" cy="7445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B51764-AFC7-AD8A-11EF-B4FE70F7A9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572" y="3804143"/>
            <a:ext cx="6933957" cy="116088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49583D9-39D1-B17A-E5C3-747202C671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0469" y="2990536"/>
            <a:ext cx="4360331" cy="614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93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747BE-159B-C9BD-6FD6-E884BFD6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空间解析几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C2A614-39A1-88C2-9C9B-AE19090A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B2247-5146-441B-26D0-BA1D0ABEC8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9846" y="2011701"/>
            <a:ext cx="5952154" cy="39791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F434FB-A9CE-FAB7-46AB-16141ED417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37413"/>
            <a:ext cx="6136299" cy="358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116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601</Words>
  <Application>Microsoft Office PowerPoint</Application>
  <PresentationFormat>宽屏</PresentationFormat>
  <Paragraphs>189</Paragraphs>
  <Slides>7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4</vt:i4>
      </vt:variant>
    </vt:vector>
  </HeadingPairs>
  <TitlesOfParts>
    <vt:vector size="83" baseType="lpstr">
      <vt:lpstr>等线</vt:lpstr>
      <vt:lpstr>等线 Light</vt:lpstr>
      <vt:lpstr>楷体</vt:lpstr>
      <vt:lpstr>宋体</vt:lpstr>
      <vt:lpstr>Arial</vt:lpstr>
      <vt:lpstr>Times New Roman</vt:lpstr>
      <vt:lpstr>Office 主题​​</vt:lpstr>
      <vt:lpstr>Microsoft Equation 3.0</vt:lpstr>
      <vt:lpstr>Equation</vt:lpstr>
      <vt:lpstr>期末考试复习与习题指导</vt:lpstr>
      <vt:lpstr>高等数学</vt:lpstr>
      <vt:lpstr>PowerPoint 演示文稿</vt:lpstr>
      <vt:lpstr>微分方程</vt:lpstr>
      <vt:lpstr>PowerPoint 演示文稿</vt:lpstr>
      <vt:lpstr>PowerPoint 演示文稿</vt:lpstr>
      <vt:lpstr>PowerPoint 演示文稿</vt:lpstr>
      <vt:lpstr>PowerPoint 演示文稿</vt:lpstr>
      <vt:lpstr>2.空间解析几何</vt:lpstr>
      <vt:lpstr>PowerPoint 演示文稿</vt:lpstr>
      <vt:lpstr>PowerPoint 演示文稿</vt:lpstr>
      <vt:lpstr>3.多元函数微分</vt:lpstr>
      <vt:lpstr>PowerPoint 演示文稿</vt:lpstr>
      <vt:lpstr>PowerPoint 演示文稿</vt:lpstr>
      <vt:lpstr>PowerPoint 演示文稿</vt:lpstr>
      <vt:lpstr>PowerPoint 演示文稿</vt:lpstr>
      <vt:lpstr>多元函数微积分</vt:lpstr>
      <vt:lpstr>PowerPoint 演示文稿</vt:lpstr>
      <vt:lpstr>PowerPoint 演示文稿</vt:lpstr>
      <vt:lpstr>PowerPoint 演示文稿</vt:lpstr>
      <vt:lpstr>PowerPoint 演示文稿</vt:lpstr>
      <vt:lpstr>高斯公式与斯托克斯公式</vt:lpstr>
      <vt:lpstr>PowerPoint 演示文稿</vt:lpstr>
      <vt:lpstr>PowerPoint 演示文稿</vt:lpstr>
      <vt:lpstr>概率论与数理统计</vt:lpstr>
      <vt:lpstr>题型</vt:lpstr>
      <vt:lpstr>PowerPoint 演示文稿</vt:lpstr>
      <vt:lpstr>PowerPoint 演示文稿</vt:lpstr>
      <vt:lpstr>PowerPoint 演示文稿</vt:lpstr>
      <vt:lpstr>PowerPoint 演示文稿</vt:lpstr>
      <vt:lpstr>光学</vt:lpstr>
      <vt:lpstr>PowerPoint 演示文稿</vt:lpstr>
      <vt:lpstr>PowerPoint 演示文稿</vt:lpstr>
      <vt:lpstr>PowerPoint 演示文稿</vt:lpstr>
      <vt:lpstr>电磁学</vt:lpstr>
      <vt:lpstr>章节分布</vt:lpstr>
      <vt:lpstr>PowerPoint 演示文稿</vt:lpstr>
      <vt:lpstr>考试题型</vt:lpstr>
      <vt:lpstr>答题注意事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章 静电场</vt:lpstr>
      <vt:lpstr>PowerPoint 演示文稿</vt:lpstr>
      <vt:lpstr>PowerPoint 演示文稿</vt:lpstr>
      <vt:lpstr>第二章 静磁场</vt:lpstr>
      <vt:lpstr>PowerPoint 演示文稿</vt:lpstr>
      <vt:lpstr>PowerPoint 演示文稿</vt:lpstr>
      <vt:lpstr>PowerPoint 演示文稿</vt:lpstr>
      <vt:lpstr>第三章 电磁感应</vt:lpstr>
      <vt:lpstr>常见例题</vt:lpstr>
      <vt:lpstr>PowerPoint 演示文稿</vt:lpstr>
      <vt:lpstr>第四章 电磁介质</vt:lpstr>
      <vt:lpstr>重要例题</vt:lpstr>
      <vt:lpstr>PowerPoint 演示文稿</vt:lpstr>
      <vt:lpstr>PowerPoint 演示文稿</vt:lpstr>
      <vt:lpstr>第五章 电路</vt:lpstr>
      <vt:lpstr>PowerPoint 演示文稿</vt:lpstr>
      <vt:lpstr>PowerPoint 演示文稿</vt:lpstr>
      <vt:lpstr>第六章 麦克斯韦方程组</vt:lpstr>
      <vt:lpstr>PowerPoint 演示文稿</vt:lpstr>
      <vt:lpstr>部分题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大二上物理学科目</vt:lpstr>
      <vt:lpstr>选课建议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考试复习与习题指导</dc:title>
  <dc:creator>纪 芾</dc:creator>
  <cp:lastModifiedBy>纪 芾</cp:lastModifiedBy>
  <cp:revision>4</cp:revision>
  <dcterms:created xsi:type="dcterms:W3CDTF">2023-06-17T15:15:46Z</dcterms:created>
  <dcterms:modified xsi:type="dcterms:W3CDTF">2023-06-18T01:18:06Z</dcterms:modified>
</cp:coreProperties>
</file>